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7CE" w:rsidRPr="00A845B9" w:rsidRDefault="000257CE" w:rsidP="000257CE">
      <w:pPr>
        <w:ind w:right="48"/>
        <w:jc w:val="center"/>
        <w:outlineLvl w:val="1"/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CHỦ ĐỀ 14: 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Đ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Ộ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DÀI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ĐƯỜNG</w:t>
      </w:r>
      <w:r w:rsidRPr="000257CE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 xml:space="preserve"> </w:t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TRÒN. CUNG TRÒN.</w:t>
      </w:r>
    </w:p>
    <w:p w:rsidR="000257CE" w:rsidRPr="000257CE" w:rsidRDefault="00A845B9" w:rsidP="000257CE">
      <w:pPr>
        <w:ind w:right="48"/>
        <w:outlineLvl w:val="1"/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</w:r>
      <w:r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ab/>
        <w:t xml:space="preserve">       </w:t>
      </w:r>
      <w:r w:rsidR="000257CE" w:rsidRPr="00A845B9">
        <w:rPr>
          <w:rFonts w:ascii="Times New Roman" w:eastAsia="Times New Roman" w:hAnsi="Times New Roman" w:cs="Times New Roman"/>
          <w:b/>
          <w:color w:val="FF0000"/>
          <w:spacing w:val="-13"/>
          <w:sz w:val="36"/>
          <w:szCs w:val="26"/>
        </w:rPr>
        <w:t>DIỆN TÍCH HÌNH TRÒN. HÌNH QUẠT TRÒN.</w:t>
      </w:r>
    </w:p>
    <w:p w:rsidR="00244A19" w:rsidRPr="00A845B9" w:rsidRDefault="00244A19" w:rsidP="000257CE">
      <w:pPr>
        <w:ind w:left="48" w:right="48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0257CE" w:rsidRPr="00A845B9" w:rsidRDefault="000257CE" w:rsidP="000257CE">
      <w:pPr>
        <w:ind w:left="48" w:right="48"/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A845B9">
        <w:rPr>
          <w:rFonts w:ascii="Times New Roman" w:eastAsia="Times New Roman" w:hAnsi="Times New Roman" w:cs="Times New Roman"/>
          <w:b/>
          <w:bCs/>
          <w:color w:val="0000CC"/>
          <w:sz w:val="26"/>
          <w:szCs w:val="26"/>
        </w:rPr>
        <w:t>KIẾN THỨC CẦN NHỚ</w:t>
      </w:r>
    </w:p>
    <w:p w:rsidR="000257CE" w:rsidRPr="000257CE" w:rsidRDefault="000257CE" w:rsidP="000257CE">
      <w:pPr>
        <w:ind w:left="48" w:right="48"/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color w:val="0000CC"/>
          <w:sz w:val="26"/>
          <w:szCs w:val="26"/>
        </w:rPr>
        <w:t>I/ Độ dài đường tròn. Cung tròn</w:t>
      </w:r>
    </w:p>
    <w:p w:rsidR="000257CE" w:rsidRPr="000257CE" w:rsidRDefault="000257CE" w:rsidP="000257CE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1. Độ dài C (chu vi) của một đường trò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án kính R 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là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= 2πR</w:t>
      </w:r>
    </w:p>
    <w:p w:rsidR="00244A19" w:rsidRPr="00A845B9" w:rsidRDefault="000257CE" w:rsidP="000257C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ếu gọi d là độ dài đ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ường kính của đường tròn (d = 2R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) thì C = π.d </w:t>
      </w:r>
    </w:p>
    <w:p w:rsidR="000257CE" w:rsidRPr="000257CE" w:rsidRDefault="00244A19" w:rsidP="000257CE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</w: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rong đó π ≈ 3,14</w:t>
      </w:r>
    </w:p>
    <w:p w:rsidR="003E4AEC" w:rsidRPr="00A845B9" w:rsidRDefault="000257CE" w:rsidP="000257CE">
      <w:pPr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A845B9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>2. Trên đường tròn bán kính R, độ dài L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của một cung n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  <w:vertAlign w:val="superscript"/>
        </w:rPr>
        <w:t>o</w:t>
      </w:r>
      <w:r w:rsidRPr="00A845B9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là: L ≈ πRn/180 .</w:t>
      </w:r>
    </w:p>
    <w:p w:rsidR="00244A19" w:rsidRPr="00A845B9" w:rsidRDefault="00244A19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b/>
          <w:color w:val="0000CC"/>
          <w:sz w:val="26"/>
          <w:szCs w:val="26"/>
        </w:rPr>
      </w:pPr>
      <w:r w:rsidRPr="00A845B9">
        <w:rPr>
          <w:b/>
          <w:color w:val="0000CC"/>
          <w:sz w:val="26"/>
          <w:szCs w:val="26"/>
        </w:rPr>
        <w:t>II/ Diện tích hình tròn, quạt tròn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1. Diện tích S của một hình tròn</w:t>
      </w:r>
      <w:r w:rsidRPr="00A845B9">
        <w:rPr>
          <w:color w:val="000000" w:themeColor="text1"/>
          <w:sz w:val="26"/>
          <w:szCs w:val="26"/>
        </w:rPr>
        <w:t xml:space="preserve"> bán kính R </w:t>
      </w:r>
      <w:r w:rsidR="00244A19" w:rsidRPr="00A845B9">
        <w:rPr>
          <w:color w:val="000000" w:themeColor="text1"/>
          <w:sz w:val="26"/>
          <w:szCs w:val="26"/>
        </w:rPr>
        <w:t>là</w:t>
      </w:r>
      <w:r w:rsidRPr="00A845B9">
        <w:rPr>
          <w:color w:val="000000" w:themeColor="text1"/>
          <w:sz w:val="26"/>
          <w:szCs w:val="26"/>
        </w:rPr>
        <w:t>: S= πR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2. Hình quạt tròn</w:t>
      </w:r>
      <w:r w:rsidRPr="00A845B9">
        <w:rPr>
          <w:color w:val="000000" w:themeColor="text1"/>
          <w:sz w:val="26"/>
          <w:szCs w:val="26"/>
        </w:rPr>
        <w:t xml:space="preserve"> là một phần hình tròn giới hạn bởi một cung tròn và hai bán kính đi qua hai mút của cung đó. Diện tích hình quạt tròn bán kính R, cung n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</w:t>
      </w:r>
      <w:r w:rsidR="00244A19" w:rsidRPr="00A845B9">
        <w:rPr>
          <w:color w:val="000000" w:themeColor="text1"/>
          <w:sz w:val="26"/>
          <w:szCs w:val="26"/>
        </w:rPr>
        <w:t>la: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S</w:t>
      </w:r>
      <w:r w:rsidR="00244A19" w:rsidRPr="00A845B9">
        <w:rPr>
          <w:color w:val="000000" w:themeColor="text1"/>
          <w:sz w:val="26"/>
          <w:szCs w:val="26"/>
          <w:vertAlign w:val="subscript"/>
        </w:rPr>
        <w:t>quạt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= πR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n / 360 hay S</w:t>
      </w:r>
      <w:r w:rsidR="00244A19" w:rsidRPr="00A845B9">
        <w:rPr>
          <w:color w:val="000000" w:themeColor="text1"/>
          <w:sz w:val="26"/>
          <w:szCs w:val="26"/>
          <w:vertAlign w:val="subscript"/>
        </w:rPr>
        <w:t>quạt</w:t>
      </w:r>
      <w:r w:rsidR="00244A19" w:rsidRPr="00A845B9">
        <w:rPr>
          <w:color w:val="000000" w:themeColor="text1"/>
          <w:sz w:val="26"/>
          <w:szCs w:val="26"/>
        </w:rPr>
        <w:t xml:space="preserve"> = L.R/2 (L</w:t>
      </w:r>
      <w:r w:rsidRPr="00A845B9">
        <w:rPr>
          <w:color w:val="000000" w:themeColor="text1"/>
          <w:sz w:val="26"/>
          <w:szCs w:val="26"/>
        </w:rPr>
        <w:t xml:space="preserve"> là độ dài cung n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của hình quạt tròn)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3. Hình viên phân</w:t>
      </w:r>
      <w:r w:rsidRPr="00A845B9">
        <w:rPr>
          <w:color w:val="000000" w:themeColor="text1"/>
          <w:sz w:val="26"/>
          <w:szCs w:val="26"/>
        </w:rPr>
        <w:t xml:space="preserve"> là phần hình tròn giới hạn bởi một cung và dây căng cung ấy.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Diện tích hình viên phân bằng hiệu (hoặc tổng) diện tích của một hình quạt tròn và diện tích của một tam giác nếu góc ở tâm hình quạt nhỏ hơn 18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 (hoặc lớn hơn 18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>) 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00" w:themeColor="text1"/>
          <w:sz w:val="26"/>
          <w:szCs w:val="26"/>
        </w:rPr>
        <w:t>4. Hình vành khăn</w:t>
      </w:r>
      <w:r w:rsidRPr="00A845B9">
        <w:rPr>
          <w:color w:val="000000" w:themeColor="text1"/>
          <w:sz w:val="26"/>
          <w:szCs w:val="26"/>
        </w:rPr>
        <w:t xml:space="preserve"> là phần hình tròn giới hạn bởi đường tròn đồng tâm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Diện tích hình vành khăn tạo bởi hai đường tròn đồng tâm bán kính R</w:t>
      </w:r>
      <w:r w:rsidRPr="00A845B9">
        <w:rPr>
          <w:color w:val="000000" w:themeColor="text1"/>
          <w:sz w:val="26"/>
          <w:szCs w:val="26"/>
          <w:vertAlign w:val="subscript"/>
        </w:rPr>
        <w:t>1</w:t>
      </w:r>
      <w:r w:rsidRPr="00A845B9">
        <w:rPr>
          <w:color w:val="000000" w:themeColor="text1"/>
          <w:sz w:val="26"/>
          <w:szCs w:val="26"/>
        </w:rPr>
        <w:t> và 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 xml:space="preserve"> là: </w:t>
      </w:r>
    </w:p>
    <w:p w:rsidR="00A845B9" w:rsidRDefault="000257CE" w:rsidP="00A845B9">
      <w:pPr>
        <w:pStyle w:val="NormalWeb"/>
        <w:spacing w:before="0" w:beforeAutospacing="0" w:after="0" w:afterAutospacing="0" w:line="360" w:lineRule="auto"/>
        <w:ind w:left="76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S</w:t>
      </w:r>
      <w:r w:rsidR="00244A19" w:rsidRPr="00A845B9">
        <w:rPr>
          <w:color w:val="000000" w:themeColor="text1"/>
          <w:sz w:val="26"/>
          <w:szCs w:val="26"/>
          <w:vertAlign w:val="subscript"/>
        </w:rPr>
        <w:t>vành khăn</w:t>
      </w:r>
      <w:r w:rsidRPr="00A845B9">
        <w:rPr>
          <w:color w:val="000000" w:themeColor="text1"/>
          <w:sz w:val="26"/>
          <w:szCs w:val="26"/>
        </w:rPr>
        <w:t xml:space="preserve"> =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π(R</w:t>
      </w:r>
      <w:r w:rsidRPr="00A845B9">
        <w:rPr>
          <w:color w:val="000000" w:themeColor="text1"/>
          <w:sz w:val="26"/>
          <w:szCs w:val="26"/>
          <w:vertAlign w:val="subscript"/>
        </w:rPr>
        <w:t>1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- 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) .</w:t>
      </w:r>
    </w:p>
    <w:p w:rsidR="000257CE" w:rsidRPr="00A845B9" w:rsidRDefault="000257CE" w:rsidP="00A845B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b/>
          <w:color w:val="0000CC"/>
          <w:sz w:val="26"/>
          <w:szCs w:val="26"/>
        </w:rPr>
        <w:t>B/ BÀI TẬP VẬN DỤNG.</w:t>
      </w:r>
    </w:p>
    <w:p w:rsidR="000257CE" w:rsidRPr="00A845B9" w:rsidRDefault="000257CE" w:rsidP="000257C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845B9">
        <w:rPr>
          <w:rFonts w:ascii="Times New Roman" w:hAnsi="Times New Roman" w:cs="Times New Roman"/>
          <w:b/>
          <w:color w:val="0000CC"/>
          <w:sz w:val="26"/>
          <w:szCs w:val="26"/>
        </w:rPr>
        <w:t>I/ BÀI TẬP MẪU.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1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Tính độ dài đường tròn ngoại tiếp tam giác đều có cạnh 5cm.</w:t>
      </w:r>
    </w:p>
    <w:p w:rsidR="000257CE" w:rsidRPr="000257CE" w:rsidRDefault="00244A19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92370</wp:posOffset>
            </wp:positionH>
            <wp:positionV relativeFrom="paragraph">
              <wp:posOffset>45085</wp:posOffset>
            </wp:positionV>
            <wp:extent cx="1753870" cy="1613535"/>
            <wp:effectExtent l="19050" t="0" r="0" b="0"/>
            <wp:wrapSquare wrapText="bothSides"/>
            <wp:docPr id="1" name="Picture 1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613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244A19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ΔABC đều cạnh 5cm nội tiếp (O; R)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ối OA cắt BC tại H =&gt; AH 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⊥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C và H là trung điểm của BC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ΔAHB vuông tại H nên: A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B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B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5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5/2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75/4</w:t>
      </w:r>
    </w:p>
    <w:p w:rsidR="000257CE" w:rsidRPr="000257CE" w:rsidRDefault="00244A19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AH =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DSMT4" ShapeID="_x0000_i1025" DrawAspect="Content" ObjectID="_1627402318" r:id="rId8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(cm)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ΔABC đều có O là tâm đường tròn ngoại tiếp nên O cũng là trọng tâm của tam giác đó, do đó:</w:t>
      </w:r>
    </w:p>
    <w:p w:rsidR="000257CE" w:rsidRPr="000257CE" w:rsidRDefault="00244A19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lastRenderedPageBreak/>
        <w:t>OA = 2/3 AH = 2/3 .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6" type="#_x0000_t75" style="width:18.15pt;height:18.15pt" o:ole="">
            <v:imagedata r:id="rId7" o:title=""/>
          </v:shape>
          <o:OLEObject Type="Embed" ProgID="Equation.DSMT4" ShapeID="_x0000_i1026" DrawAspect="Content" ObjectID="_1627402319" r:id="rId9"/>
        </w:objec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&gt; R = OA = 5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7" type="#_x0000_t75" style="width:18.15pt;height:18.15pt" o:ole="">
            <v:imagedata r:id="rId7" o:title=""/>
          </v:shape>
          <o:OLEObject Type="Embed" ProgID="Equation.DSMT4" ShapeID="_x0000_i1027" DrawAspect="Content" ObjectID="_1627402320" r:id="rId10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ộ dài đường tròn ngoại tiếp ΔABC là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 = 2πR = 10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28" type="#_x0000_t75" style="width:18.15pt;height:18.15pt" o:ole="">
            <v:imagedata r:id="rId11" o:title=""/>
          </v:shape>
          <o:OLEObject Type="Embed" ProgID="Equation.DSMT4" ShapeID="_x0000_i1028" DrawAspect="Content" ObjectID="_1627402321" r:id="rId12"/>
        </w:objec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π/3 ≈ 54,39(cm)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2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hai đường tròn đồng tâm O có bán kính lần lượt là 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3cm; 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6cm. Một dây AB của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tiếp xúc với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tại C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 Tính độ dài cung nhỏ AB của đường tròn (O;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 .</w:t>
      </w:r>
    </w:p>
    <w:p w:rsidR="000257CE" w:rsidRPr="00A845B9" w:rsidRDefault="00244A19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98365</wp:posOffset>
            </wp:positionH>
            <wp:positionV relativeFrom="paragraph">
              <wp:posOffset>151765</wp:posOffset>
            </wp:positionV>
            <wp:extent cx="2040255" cy="1820545"/>
            <wp:effectExtent l="19050" t="0" r="0" b="0"/>
            <wp:wrapSquare wrapText="bothSides"/>
            <wp:docPr id="15" name="Picture 15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82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) Tính độ dài đường tròn đường kính AB.</w:t>
      </w:r>
    </w:p>
    <w:p w:rsidR="00244A19" w:rsidRPr="000257CE" w:rsidRDefault="00244A19" w:rsidP="00244A19">
      <w:pPr>
        <w:pStyle w:val="NormalWeb"/>
        <w:spacing w:before="0" w:beforeAutospacing="0" w:after="0" w:afterAutospacing="0" w:line="360" w:lineRule="auto"/>
        <w:ind w:left="48" w:right="48"/>
        <w:jc w:val="center"/>
        <w:rPr>
          <w:color w:val="000000" w:themeColor="text1"/>
          <w:sz w:val="26"/>
          <w:szCs w:val="26"/>
        </w:rPr>
      </w:pPr>
      <w:r w:rsidRPr="00A845B9">
        <w:rPr>
          <w:b/>
          <w:bCs/>
          <w:color w:val="000000" w:themeColor="text1"/>
          <w:sz w:val="26"/>
          <w:szCs w:val="26"/>
        </w:rPr>
        <w:t>Hướng dẫn giải</w:t>
      </w:r>
    </w:p>
    <w:p w:rsidR="000257CE" w:rsidRPr="00A845B9" w:rsidRDefault="00244A19" w:rsidP="00244A19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a</w:t>
      </w:r>
      <w:r w:rsidR="000257CE" w:rsidRPr="00A845B9">
        <w:rPr>
          <w:color w:val="000000" w:themeColor="text1"/>
          <w:sz w:val="26"/>
          <w:szCs w:val="26"/>
        </w:rPr>
        <w:t>) Vì tiếp tuyến tại C với đường tròn (O;R</w:t>
      </w:r>
      <w:r w:rsidR="000257CE" w:rsidRPr="00A845B9">
        <w:rPr>
          <w:color w:val="000000" w:themeColor="text1"/>
          <w:sz w:val="26"/>
          <w:szCs w:val="26"/>
          <w:vertAlign w:val="subscript"/>
        </w:rPr>
        <w:t>1</w:t>
      </w:r>
      <w:r w:rsidR="000257CE" w:rsidRPr="00A845B9">
        <w:rPr>
          <w:color w:val="000000" w:themeColor="text1"/>
          <w:sz w:val="26"/>
          <w:szCs w:val="26"/>
        </w:rPr>
        <w:t xml:space="preserve">) nên OC </w:t>
      </w:r>
      <w:r w:rsidR="000257CE"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="000257CE" w:rsidRPr="00A845B9">
        <w:rPr>
          <w:color w:val="000000" w:themeColor="text1"/>
          <w:sz w:val="26"/>
          <w:szCs w:val="26"/>
        </w:rPr>
        <w:t xml:space="preserve"> AB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Tam giác OAC vuông tại C có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 xml:space="preserve">cos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A845B9">
        <w:rPr>
          <w:color w:val="000000" w:themeColor="text1"/>
          <w:sz w:val="26"/>
          <w:szCs w:val="26"/>
        </w:rPr>
        <w:t>AOC = OC/OA = 1/2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 xml:space="preserve">=&gt;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A845B9">
        <w:rPr>
          <w:color w:val="000000" w:themeColor="text1"/>
          <w:sz w:val="26"/>
          <w:szCs w:val="26"/>
        </w:rPr>
        <w:t>AOC = 6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  <w:r w:rsidRPr="00A845B9">
        <w:rPr>
          <w:color w:val="000000" w:themeColor="text1"/>
          <w:sz w:val="26"/>
          <w:szCs w:val="26"/>
        </w:rPr>
        <w:t xml:space="preserve"> =&gt;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∠</w:t>
      </w:r>
      <w:r w:rsidRPr="00A845B9">
        <w:rPr>
          <w:color w:val="000000" w:themeColor="text1"/>
          <w:sz w:val="26"/>
          <w:szCs w:val="26"/>
        </w:rPr>
        <w:t>AOB = 120</w:t>
      </w:r>
      <w:r w:rsidRPr="00A845B9">
        <w:rPr>
          <w:color w:val="000000" w:themeColor="text1"/>
          <w:sz w:val="26"/>
          <w:szCs w:val="26"/>
          <w:vertAlign w:val="superscript"/>
        </w:rPr>
        <w:t>o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Vậy độ dài cung AB của đường tròn (O;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>) là: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76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I = πRn/180 ≈ 12,56 (cm)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b) Vì tam giác OAC vuông tại C nên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AC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= OA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- OC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  <w:r w:rsidRPr="00A845B9">
        <w:rPr>
          <w:color w:val="000000" w:themeColor="text1"/>
          <w:sz w:val="26"/>
          <w:szCs w:val="26"/>
        </w:rPr>
        <w:t> = 36 - 9 = 27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=&gt; AC = 3√3 (cm)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Trong đường tròn (O;R</w:t>
      </w:r>
      <w:r w:rsidRPr="00A845B9">
        <w:rPr>
          <w:color w:val="000000" w:themeColor="text1"/>
          <w:sz w:val="26"/>
          <w:szCs w:val="26"/>
          <w:vertAlign w:val="subscript"/>
        </w:rPr>
        <w:t>2</w:t>
      </w:r>
      <w:r w:rsidRPr="00A845B9">
        <w:rPr>
          <w:color w:val="000000" w:themeColor="text1"/>
          <w:sz w:val="26"/>
          <w:szCs w:val="26"/>
        </w:rPr>
        <w:t xml:space="preserve">) ta có: OC </w:t>
      </w:r>
      <w:r w:rsidRPr="00A845B9">
        <w:rPr>
          <w:rFonts w:ascii="Cambria Math" w:hAnsi="Cambria Math"/>
          <w:color w:val="000000" w:themeColor="text1"/>
          <w:sz w:val="26"/>
          <w:szCs w:val="26"/>
        </w:rPr>
        <w:t>⊥</w:t>
      </w:r>
      <w:r w:rsidRPr="00A845B9">
        <w:rPr>
          <w:color w:val="000000" w:themeColor="text1"/>
          <w:sz w:val="26"/>
          <w:szCs w:val="26"/>
        </w:rPr>
        <w:t xml:space="preserve"> AB </w:t>
      </w:r>
    </w:p>
    <w:p w:rsidR="00244A19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 xml:space="preserve">=&gt; C là trung điểm của AB </w:t>
      </w:r>
    </w:p>
    <w:p w:rsidR="00244A19" w:rsidRPr="00A845B9" w:rsidRDefault="00244A19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=&gt; Đ</w:t>
      </w:r>
      <w:r w:rsidR="000257CE" w:rsidRPr="00A845B9">
        <w:rPr>
          <w:color w:val="000000" w:themeColor="text1"/>
          <w:sz w:val="26"/>
          <w:szCs w:val="26"/>
        </w:rPr>
        <w:t xml:space="preserve">ường tròn đường kính AB có </w:t>
      </w:r>
      <w:r w:rsidRPr="00A845B9">
        <w:rPr>
          <w:color w:val="000000" w:themeColor="text1"/>
          <w:sz w:val="26"/>
          <w:szCs w:val="26"/>
        </w:rPr>
        <w:t>tâm là C và bán kính R= AC = 3</w:t>
      </w:r>
      <w:r w:rsidRPr="00A845B9">
        <w:rPr>
          <w:color w:val="000000" w:themeColor="text1"/>
          <w:position w:val="-8"/>
          <w:sz w:val="26"/>
          <w:szCs w:val="26"/>
        </w:rPr>
        <w:object w:dxaOrig="360" w:dyaOrig="360">
          <v:shape id="_x0000_i1029" type="#_x0000_t75" style="width:18.15pt;height:18.15pt" o:ole="">
            <v:imagedata r:id="rId7" o:title=""/>
          </v:shape>
          <o:OLEObject Type="Embed" ProgID="Equation.DSMT4" ShapeID="_x0000_i1029" DrawAspect="Content" ObjectID="_1627402322" r:id="rId14"/>
        </w:object>
      </w:r>
      <w:r w:rsidR="000257CE" w:rsidRPr="00A845B9">
        <w:rPr>
          <w:color w:val="000000" w:themeColor="text1"/>
          <w:sz w:val="26"/>
          <w:szCs w:val="26"/>
        </w:rPr>
        <w:t xml:space="preserve"> (cm). </w:t>
      </w:r>
    </w:p>
    <w:p w:rsidR="000257CE" w:rsidRPr="00A845B9" w:rsidRDefault="000257CE" w:rsidP="00244A19">
      <w:pPr>
        <w:pStyle w:val="NormalWeb"/>
        <w:spacing w:before="0" w:beforeAutospacing="0" w:after="0" w:afterAutospacing="0" w:line="360" w:lineRule="auto"/>
        <w:ind w:left="48" w:right="48" w:firstLine="672"/>
        <w:jc w:val="both"/>
        <w:rPr>
          <w:color w:val="000000" w:themeColor="text1"/>
          <w:sz w:val="26"/>
          <w:szCs w:val="26"/>
        </w:rPr>
      </w:pPr>
      <w:r w:rsidRPr="00A845B9">
        <w:rPr>
          <w:color w:val="000000" w:themeColor="text1"/>
          <w:sz w:val="26"/>
          <w:szCs w:val="26"/>
        </w:rPr>
        <w:t>Vậy độ dài của đường tròn đường kính AB là: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C</w:t>
      </w:r>
      <w:r w:rsidR="00244A19" w:rsidRPr="00A845B9">
        <w:rPr>
          <w:color w:val="000000" w:themeColor="text1"/>
          <w:sz w:val="26"/>
          <w:szCs w:val="26"/>
        </w:rPr>
        <w:t xml:space="preserve"> </w:t>
      </w:r>
      <w:r w:rsidRPr="00A845B9">
        <w:rPr>
          <w:color w:val="000000" w:themeColor="text1"/>
          <w:sz w:val="26"/>
          <w:szCs w:val="26"/>
        </w:rPr>
        <w:t>= 2πR ≈ 32,63(cm</w:t>
      </w:r>
      <w:r w:rsidRPr="00A845B9">
        <w:rPr>
          <w:color w:val="000000" w:themeColor="text1"/>
          <w:sz w:val="26"/>
          <w:szCs w:val="26"/>
          <w:vertAlign w:val="superscript"/>
        </w:rPr>
        <w:t>2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1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Tính diện tích hình tròn (O) ngoại tiếp tam giác ABC đều cạnh a.</w:t>
      </w:r>
    </w:p>
    <w:p w:rsidR="000257CE" w:rsidRPr="000257CE" w:rsidRDefault="00244A19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04740</wp:posOffset>
            </wp:positionH>
            <wp:positionV relativeFrom="paragraph">
              <wp:posOffset>78740</wp:posOffset>
            </wp:positionV>
            <wp:extent cx="1833245" cy="1796415"/>
            <wp:effectExtent l="19050" t="0" r="0" b="0"/>
            <wp:wrapSquare wrapText="bothSides"/>
            <wp:docPr id="17" name="Picture 17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24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244A19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ối AO cắt BC tại H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O là tâm đường tròn ngoại tiếp tam giác đều ABC nên O đồng thời là trực tâm, trọng tâm của tam giác ABC. Do đó:</w:t>
      </w:r>
    </w:p>
    <w:p w:rsidR="000257CE" w:rsidRPr="000257CE" w:rsidRDefault="000257CE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H 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⊥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BC và HB = HC = BC/2 = a/2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ét tam giác vuông ABH vuông tại H có:</w:t>
      </w:r>
    </w:p>
    <w:p w:rsidR="000257CE" w:rsidRPr="000257CE" w:rsidRDefault="000257CE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B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BH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a/2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3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/4</w:t>
      </w:r>
    </w:p>
    <w:p w:rsidR="000257CE" w:rsidRPr="000257CE" w:rsidRDefault="00244A19" w:rsidP="00244A19">
      <w:pPr>
        <w:ind w:left="76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AH = a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0" type="#_x0000_t75" style="width:18.15pt;height:18.15pt" o:ole="">
            <v:imagedata r:id="rId7" o:title=""/>
          </v:shape>
          <o:OLEObject Type="Embed" ProgID="Equation.DSMT4" ShapeID="_x0000_i1030" DrawAspect="Content" ObjectID="_1627402323" r:id="rId16"/>
        </w:object>
      </w:r>
      <w:r w:rsidR="000257CE"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</w:t>
      </w:r>
    </w:p>
    <w:p w:rsidR="000257CE" w:rsidRPr="000257CE" w:rsidRDefault="000257CE" w:rsidP="00244A19">
      <w:pPr>
        <w:ind w:left="96" w:right="48" w:firstLine="624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o O là trọng tâm tam giác ABC nên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O = 2/3 AH = 2/3 . 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1" type="#_x0000_t75" style="width:18.15pt;height:18.15pt" o:ole="">
            <v:imagedata r:id="rId7" o:title=""/>
          </v:shape>
          <o:OLEObject Type="Embed" ProgID="Equation.DSMT4" ShapeID="_x0000_i1031" DrawAspect="Content" ObjectID="_1627402324" r:id="rId17"/>
        </w:objec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 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2" type="#_x0000_t75" style="width:18.15pt;height:18.15pt" o:ole="">
            <v:imagedata r:id="rId7" o:title=""/>
          </v:shape>
          <o:OLEObject Type="Embed" ProgID="Equation.DSMT4" ShapeID="_x0000_i1032" DrawAspect="Content" ObjectID="_1627402325" r:id="rId18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diện tích hình tròn (O) là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(a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3" type="#_x0000_t75" style="width:18.15pt;height:18.15pt" o:ole="">
            <v:imagedata r:id="rId7" o:title=""/>
          </v:shape>
          <o:OLEObject Type="Embed" ProgID="Equation.DSMT4" ShapeID="_x0000_i1033" DrawAspect="Content" ObjectID="_1627402326" r:id="rId19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3 (đvdt)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2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Một hình vuông và một hình tròn có diện tích bằng nhau. Hỏi hình nào có chu vi lớn hơn?</w:t>
      </w:r>
    </w:p>
    <w:p w:rsidR="000257CE" w:rsidRPr="000257CE" w:rsidRDefault="000257CE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lastRenderedPageBreak/>
        <w:t>Hướng dẫn giải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hình vuông có cạnh a và hình tròn có bán kính R.</w:t>
      </w:r>
    </w:p>
    <w:p w:rsidR="000257CE" w:rsidRPr="000257CE" w:rsidRDefault="000257CE" w:rsidP="00244A19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ì hình vuông và hình tròn có diện tích bằng nhau nên ta có: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</w:t>
      </w:r>
      <w:r w:rsidRPr="000257CE">
        <w:rPr>
          <w:rFonts w:ascii="Cambria Math" w:eastAsia="Times New Roman" w:hAnsi="Cambria Math" w:cs="Times New Roman"/>
          <w:color w:val="000000" w:themeColor="text1"/>
          <w:sz w:val="26"/>
          <w:szCs w:val="26"/>
        </w:rPr>
        <w:t>⇔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 = R</w:t>
      </w:r>
      <w:r w:rsidR="00244A19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80" w:dyaOrig="360">
          <v:shape id="_x0000_i1034" type="#_x0000_t75" style="width:18.8pt;height:18.15pt" o:ole="">
            <v:imagedata r:id="rId20" o:title=""/>
          </v:shape>
          <o:OLEObject Type="Embed" ProgID="Equation.DSMT4" ShapeID="_x0000_i1034" DrawAspect="Content" ObjectID="_1627402327" r:id="rId21"/>
        </w:objec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ặt khác: Chu vi hình vuông là C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4a = 4R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80" w:dyaOrig="360">
          <v:shape id="_x0000_i1035" type="#_x0000_t75" style="width:18.8pt;height:18.15pt" o:ole="">
            <v:imagedata r:id="rId20" o:title=""/>
          </v:shape>
          <o:OLEObject Type="Embed" ProgID="Equation.DSMT4" ShapeID="_x0000_i1035" DrawAspect="Content" ObjectID="_1627402328" r:id="rId22"/>
        </w:objec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u vi hình tròn là C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πR</w:t>
      </w:r>
    </w:p>
    <w:p w:rsidR="000257CE" w:rsidRPr="000257CE" w:rsidRDefault="0015234A" w:rsidP="0015234A">
      <w:pPr>
        <w:ind w:firstLine="720"/>
        <w:jc w:val="lef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=&gt; </w:t>
      </w:r>
      <w:r w:rsidRPr="00A845B9">
        <w:rPr>
          <w:rFonts w:ascii="Times New Roman" w:eastAsia="Times New Roman" w:hAnsi="Times New Roman" w:cs="Times New Roman"/>
          <w:color w:val="000000" w:themeColor="text1"/>
          <w:position w:val="-30"/>
          <w:sz w:val="26"/>
          <w:szCs w:val="26"/>
        </w:rPr>
        <w:object w:dxaOrig="960" w:dyaOrig="680">
          <v:shape id="_x0000_i1036" type="#_x0000_t75" style="width:48.2pt;height:33.8pt" o:ole="">
            <v:imagedata r:id="rId23" o:title=""/>
          </v:shape>
          <o:OLEObject Type="Embed" ProgID="Equation.DSMT4" ShapeID="_x0000_i1036" DrawAspect="Content" ObjectID="_1627402329" r:id="rId24"/>
        </w:objec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=&gt; 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&gt; C</w:t>
      </w:r>
      <w:r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hình vuông có chu vi lớn hơn.</w:t>
      </w:r>
    </w:p>
    <w:p w:rsidR="000257CE" w:rsidRPr="000257CE" w:rsidRDefault="000257CE" w:rsidP="00A845B9">
      <w:pPr>
        <w:ind w:right="48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Bài 3: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Cho tam giác ABC đều có tâm O, cạnh 6cm. Vẽ đường tròn (O;2cm). Tính diện tích của phần tam giác nằm ngoài hình tròn (O).</w:t>
      </w:r>
    </w:p>
    <w:p w:rsidR="000257CE" w:rsidRPr="000257CE" w:rsidRDefault="0015234A" w:rsidP="000257CE">
      <w:pPr>
        <w:ind w:left="48" w:right="48"/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5B9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15485</wp:posOffset>
            </wp:positionH>
            <wp:positionV relativeFrom="paragraph">
              <wp:posOffset>177165</wp:posOffset>
            </wp:positionV>
            <wp:extent cx="2310130" cy="1955800"/>
            <wp:effectExtent l="19050" t="0" r="0" b="0"/>
            <wp:wrapSquare wrapText="bothSides"/>
            <wp:docPr id="21" name="Picture 21" descr="Chuyên đề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huyên đề Toán lớp 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57CE" w:rsidRPr="000257CE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Hướng dẫn giải</w:t>
      </w:r>
    </w:p>
    <w:p w:rsidR="000257CE" w:rsidRPr="000257CE" w:rsidRDefault="000257CE" w:rsidP="0015234A">
      <w:pPr>
        <w:ind w:right="48"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ọi diện tích phần phải tính (phần gạch sọc trên hình vẽ) là S thì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 = 3(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 sử giao điểm của đường tròn (O; 2cm) với hai cạnh AB, AC lần lượt là M và N.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ối CO cắt AB tại E =&gt; CE là đường cao của tam giác đều ABC cạnh 6cm nên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E = 6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7" type="#_x0000_t75" style="width:18.15pt;height:18.15pt" o:ole="">
            <v:imagedata r:id="rId7" o:title=""/>
          </v:shape>
          <o:OLEObject Type="Embed" ProgID="Equation.DSMT4" ShapeID="_x0000_i1037" DrawAspect="Content" ObjectID="_1627402330" r:id="rId26"/>
        </w:objec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/2 = 3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8" type="#_x0000_t75" style="width:18.15pt;height:18.15pt" o:ole="">
            <v:imagedata r:id="rId7" o:title=""/>
          </v:shape>
          <o:OLEObject Type="Embed" ProgID="Equation.DSMT4" ShapeID="_x0000_i1038" DrawAspect="Content" ObjectID="_1627402331" r:id="rId27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Xét tam giác OEM vuông tại E nên: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E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O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OE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(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39" type="#_x0000_t75" style="width:18.15pt;height:18.15pt" o:ole="">
            <v:imagedata r:id="rId7" o:title=""/>
          </v:shape>
          <o:OLEObject Type="Embed" ProgID="Equation.DSMT4" ShapeID="_x0000_i1039" DrawAspect="Content" ObjectID="_1627402332" r:id="rId28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1 (cm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=&gt; EM = 1(cm) =&gt; AM = 2EM = 2cm = AN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ễ thấy tứ giác AM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N là hình thoi có OA = OC 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0" type="#_x0000_t75" style="width:18.15pt;height:18.15pt" o:ole="">
            <v:imagedata r:id="rId7" o:title=""/>
          </v:shape>
          <o:OLEObject Type="Embed" ProgID="Equation.DSMT4" ShapeID="_x0000_i1040" DrawAspect="Content" ObjectID="_1627402333" r:id="rId29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) và MN = 2cm (do tam giác MON đều) nên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C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AO.MN/2 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1" type="#_x0000_t75" style="width:18.15pt;height:18.15pt" o:ole="">
            <v:imagedata r:id="rId7" o:title=""/>
          </v:shape>
          <o:OLEObject Type="Embed" ProgID="Equation.DSMT4" ShapeID="_x0000_i1041" DrawAspect="Content" ObjectID="_1627402334" r:id="rId30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ện tích hình quạt tròn OM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πR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 /360 = 2π/3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o diện tích tam giác cong AM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AMON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- S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quạt tròn OMN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= 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2" type="#_x0000_t75" style="width:18.15pt;height:18.15pt" o:ole="">
            <v:imagedata r:id="rId7" o:title=""/>
          </v:shape>
          <o:OLEObject Type="Embed" ProgID="Equation.DSMT4" ShapeID="_x0000_i1042" DrawAspect="Content" ObjectID="_1627402335" r:id="rId31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2π/3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Pr="000257CE" w:rsidRDefault="000257CE" w:rsidP="0015234A">
      <w:pPr>
        <w:ind w:left="48" w:right="48" w:firstLine="67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ậy diện tích phần tam giác nằm ngoài hình tròn là: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S = 3(2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3" type="#_x0000_t75" style="width:18.15pt;height:18.15pt" o:ole="">
            <v:imagedata r:id="rId7" o:title=""/>
          </v:shape>
          <o:OLEObject Type="Embed" ProgID="Equation.DSMT4" ShapeID="_x0000_i1043" DrawAspect="Content" ObjectID="_1627402336" r:id="rId32"/>
        </w:objec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2π/3) = 2(3</w:t>
      </w:r>
      <w:r w:rsidR="0015234A" w:rsidRPr="00A845B9">
        <w:rPr>
          <w:rFonts w:ascii="Times New Roman" w:eastAsia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4" type="#_x0000_t75" style="width:18.15pt;height:18.15pt" o:ole="">
            <v:imagedata r:id="rId7" o:title=""/>
          </v:shape>
          <o:OLEObject Type="Embed" ProgID="Equation.DSMT4" ShapeID="_x0000_i1044" DrawAspect="Content" ObjectID="_1627402337" r:id="rId33"/>
        </w:objec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- π) ≈ 4,1 (cm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257CE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)</w:t>
      </w:r>
    </w:p>
    <w:p w:rsidR="000257CE" w:rsidRDefault="00A845B9" w:rsidP="000257C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>
        <w:rPr>
          <w:rFonts w:ascii="Times New Roman" w:hAnsi="Times New Roman" w:cs="Times New Roman"/>
          <w:b/>
          <w:color w:val="0000CC"/>
          <w:sz w:val="26"/>
          <w:szCs w:val="26"/>
        </w:rPr>
        <w:t>II/ LUYỆN TẬP.</w:t>
      </w:r>
    </w:p>
    <w:p w:rsidR="00081B0F" w:rsidRDefault="00D60B4E" w:rsidP="000257C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ho đường tròn (O) và haiđiểm M và N bất kì thuộc đườ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</w:rPr>
        <w:t>ng tròn sao cho  góc MON =150</w:t>
      </w:r>
      <w:r w:rsidR="00081B0F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ính độ dài cung MN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hình quạt tròn tạo bởi  góc MON.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Bài 2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ho tam giác ABC nội tiếp đường tròn tâm O bán kính R. Biết góc A bằng 60°, tính diện tích hình viên phân tạo bởi cung nhỏ BC và dây BC.</w:t>
      </w:r>
    </w:p>
    <w:p w:rsidR="00D60B4E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3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ừ điểm c ở ngoài (O ; R) sao cho OC = 2R, kẻ tiếp tuyến CA, CB của đường tròn (O) (B, A là tiếp điểm). Tia oc cắt (O) tại D.  </w:t>
      </w:r>
    </w:p>
    <w:p w:rsidR="00D60B4E" w:rsidRDefault="00081B0F" w:rsidP="00D60B4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Tính diện tích phần tam giác ABC nằm ngoài hình tròn (O ; R).  </w:t>
      </w:r>
    </w:p>
    <w:p w:rsidR="00081B0F" w:rsidRDefault="00081B0F" w:rsidP="00D60B4E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hình tròn nội tiếp tam giác ABC.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4: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chữ nhật ABCD nội tiếp đường tròn (O). Tiếp tuyến tại c với đường tròn cắt AB, AD kéo dài lần lượt tại E và F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Chứng minh AB.AE = AD.AF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b) Tính diện tích phần tam giác AEF nằm ngoài đường tròn (O), biế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 AB = 6 và AD = 6</w:t>
      </w:r>
      <w:r w:rsidRPr="00081B0F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360" w:dyaOrig="360">
          <v:shape id="_x0000_i1045" type="#_x0000_t75" style="width:18.15pt;height:18.15pt" o:ole="">
            <v:imagedata r:id="rId34" o:title=""/>
          </v:shape>
          <o:OLEObject Type="Embed" ProgID="Equation.DSMT4" ShapeID="_x0000_i1045" DrawAspect="Content" ObjectID="_1627402338" r:id="rId35"/>
        </w:object>
      </w: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081B0F" w:rsidRDefault="00D60B4E" w:rsidP="00081B0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="00081B0F" w:rsidRPr="00D60B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.</w:t>
      </w:r>
      <w:r w:rsidR="00081B0F"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đường tròn tâm O, bán kính R và một điểm A nằm ngoài đường tròn. Từ một điểm M chuyển động trên đường thẳng d vuông góc với OA tại A, vẽ các tiếp tuyến MP, MP’ với đường tròn. Dây PP’ cắt OM tại N và cắt OA tại B.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a) Chứng minh rằng : OA.OB = OM.ON = R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Chứng minh tứ giác POMA nội tiếp được trong đường tròn. Khi điểm M di chuyển trên d thì tâm đường tròn ngoại tiếp tứ giác POMA chuyển động trên đường cố định nào ?  </w:t>
      </w:r>
    </w:p>
    <w:p w:rsidR="00081B0F" w:rsidRDefault="00081B0F" w:rsidP="00081B0F">
      <w:pPr>
        <w:ind w:firstLine="7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81B0F">
        <w:rPr>
          <w:rFonts w:ascii="Times New Roman" w:hAnsi="Times New Roman" w:cs="Times New Roman"/>
          <w:color w:val="000000" w:themeColor="text1"/>
          <w:sz w:val="26"/>
          <w:szCs w:val="26"/>
        </w:rPr>
        <w:t>c) Cho góc PMP’ = 60° và R = 8, tính diện tíeh phần mặt phẳng giới hạn bởi MP, MP’ và cung lớn PP’.</w:t>
      </w:r>
    </w:p>
    <w:p w:rsidR="00D60B4E" w:rsidRPr="00081B0F" w:rsidRDefault="00D60B4E" w:rsidP="00D60B4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6: 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nửa đường tròn đường kính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B = 2R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 là điểm trên nửa đường tròn sao cho cung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C bằng 60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o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, đườ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 tròn (I) 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ội tiếp tam giác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BC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. Tính diện tích hình giới hạn bới nửa đường tròn đường kính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B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và phân ngoài đường tròn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(I)</w:t>
      </w:r>
      <w:r w:rsidRPr="00D60B4E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sectPr w:rsidR="00D60B4E" w:rsidRPr="00081B0F" w:rsidSect="007C7ABE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65D5" w:rsidRDefault="001D65D5" w:rsidP="007C7ABE">
      <w:pPr>
        <w:spacing w:line="240" w:lineRule="auto"/>
      </w:pPr>
      <w:r>
        <w:separator/>
      </w:r>
    </w:p>
  </w:endnote>
  <w:endnote w:type="continuationSeparator" w:id="1">
    <w:p w:rsidR="001D65D5" w:rsidRDefault="001D65D5" w:rsidP="007C7AB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65D5" w:rsidRDefault="001D65D5" w:rsidP="007C7ABE">
      <w:pPr>
        <w:spacing w:line="240" w:lineRule="auto"/>
      </w:pPr>
      <w:r>
        <w:separator/>
      </w:r>
    </w:p>
  </w:footnote>
  <w:footnote w:type="continuationSeparator" w:id="1">
    <w:p w:rsidR="001D65D5" w:rsidRDefault="001D65D5" w:rsidP="007C7AB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7ABE" w:rsidRPr="00F22FCA" w:rsidRDefault="007C7ABE" w:rsidP="007C7ABE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7C7ABE" w:rsidRDefault="007C7AB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CD1" w:rsidRDefault="00CE4CD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0257CE"/>
    <w:rsid w:val="000257CE"/>
    <w:rsid w:val="00081B0F"/>
    <w:rsid w:val="000C4AF2"/>
    <w:rsid w:val="000E676E"/>
    <w:rsid w:val="0015234A"/>
    <w:rsid w:val="001630C9"/>
    <w:rsid w:val="001D3422"/>
    <w:rsid w:val="001D65D5"/>
    <w:rsid w:val="001F16FC"/>
    <w:rsid w:val="0020620C"/>
    <w:rsid w:val="00244A19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C7ABE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845B9"/>
    <w:rsid w:val="00A91275"/>
    <w:rsid w:val="00AB0467"/>
    <w:rsid w:val="00AB7D2B"/>
    <w:rsid w:val="00AD1505"/>
    <w:rsid w:val="00AF2F27"/>
    <w:rsid w:val="00B0343A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E4CD1"/>
    <w:rsid w:val="00D002A5"/>
    <w:rsid w:val="00D0336E"/>
    <w:rsid w:val="00D07A96"/>
    <w:rsid w:val="00D4186A"/>
    <w:rsid w:val="00D472F2"/>
    <w:rsid w:val="00D53AD9"/>
    <w:rsid w:val="00D60B4E"/>
    <w:rsid w:val="00DA2C73"/>
    <w:rsid w:val="00DA37CB"/>
    <w:rsid w:val="00DC6F89"/>
    <w:rsid w:val="00DD1F97"/>
    <w:rsid w:val="00E14F37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2">
    <w:name w:val="heading 2"/>
    <w:basedOn w:val="Normal"/>
    <w:link w:val="Heading2Char"/>
    <w:uiPriority w:val="9"/>
    <w:qFormat/>
    <w:rsid w:val="000257CE"/>
    <w:pPr>
      <w:spacing w:before="100" w:beforeAutospacing="1" w:after="100" w:afterAutospacing="1" w:line="240" w:lineRule="auto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257CE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0257CE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7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7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7C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C7AB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ABE"/>
  </w:style>
  <w:style w:type="paragraph" w:styleId="Footer">
    <w:name w:val="footer"/>
    <w:basedOn w:val="Normal"/>
    <w:link w:val="FooterChar"/>
    <w:uiPriority w:val="99"/>
    <w:semiHidden/>
    <w:unhideWhenUsed/>
    <w:rsid w:val="007C7AB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C7A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95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0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9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0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1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9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png"/><Relationship Id="rId33" Type="http://schemas.openxmlformats.org/officeDocument/2006/relationships/oleObject" Target="embeddings/oleObject20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6.bin"/><Relationship Id="rId4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931</Words>
  <Characters>531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8</cp:revision>
  <dcterms:created xsi:type="dcterms:W3CDTF">2018-08-03T04:25:00Z</dcterms:created>
  <dcterms:modified xsi:type="dcterms:W3CDTF">2019-08-15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